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403" r:id="rId4"/>
    <p:sldId id="396" r:id="rId5"/>
    <p:sldId id="399" r:id="rId6"/>
    <p:sldId id="397" r:id="rId7"/>
    <p:sldId id="400" r:id="rId8"/>
    <p:sldId id="401" r:id="rId9"/>
    <p:sldId id="404" r:id="rId10"/>
    <p:sldId id="402" r:id="rId11"/>
    <p:sldId id="405" r:id="rId12"/>
    <p:sldId id="376" r:id="rId13"/>
    <p:sldId id="377" r:id="rId14"/>
    <p:sldId id="393" r:id="rId15"/>
    <p:sldId id="378" r:id="rId16"/>
    <p:sldId id="394" r:id="rId17"/>
    <p:sldId id="380" r:id="rId18"/>
    <p:sldId id="395" r:id="rId19"/>
    <p:sldId id="392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389" r:id="rId29"/>
    <p:sldId id="390" r:id="rId30"/>
    <p:sldId id="391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61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25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8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80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png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png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hyperlink" Target="http://www.uic.edu/classes/eecs/eecs520/textbook/node32.html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physics.wfu.edu/events/dr-steve-winter-institute-for-theoretical-physics-frankfurt-germany/" TargetMode="External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Chapter 3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 of Poisson/Laplace equation for special geometries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Cylindric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Sphe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7" name="Donut 6"/>
          <p:cNvSpPr/>
          <p:nvPr/>
        </p:nvSpPr>
        <p:spPr>
          <a:xfrm>
            <a:off x="14859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1717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1717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193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17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86728"/>
              </p:ext>
            </p:extLst>
          </p:nvPr>
        </p:nvGraphicFramePr>
        <p:xfrm>
          <a:off x="3124200" y="629342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629342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03494"/>
              </p:ext>
            </p:extLst>
          </p:nvPr>
        </p:nvGraphicFramePr>
        <p:xfrm>
          <a:off x="546100" y="3505200"/>
          <a:ext cx="711517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5" imgW="3340080" imgH="1396800" progId="Equation.DSMT4">
                  <p:embed/>
                </p:oleObj>
              </mc:Choice>
              <mc:Fallback>
                <p:oleObj name="Equation" r:id="rId5" imgW="3340080" imgH="1396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3505200"/>
                        <a:ext cx="7115175" cy="297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BE80EE-C2B8-4B12-A4F5-EAE0B2689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8718"/>
              </p:ext>
            </p:extLst>
          </p:nvPr>
        </p:nvGraphicFramePr>
        <p:xfrm>
          <a:off x="2834054" y="2051939"/>
          <a:ext cx="5621389" cy="1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7" imgW="3352680" imgH="990360" progId="Equation.DSMT4">
                  <p:embed/>
                </p:oleObj>
              </mc:Choice>
              <mc:Fallback>
                <p:oleObj name="Equation" r:id="rId7" imgW="3352680" imgH="99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C88DC5-7C6A-4FCB-A897-173E4059D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4054" y="2051939"/>
                        <a:ext cx="5621389" cy="16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7649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BC7913-F1D3-4AA9-B8F2-E1CA737C0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FAF59-1F4D-431A-BD40-ED1F3D8E5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0FB434-AE9C-4408-9D98-A29570A4A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F201BD-AFCC-4E17-AA26-088E20F25D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7180"/>
          <a:stretch/>
        </p:blipFill>
        <p:spPr>
          <a:xfrm>
            <a:off x="583005" y="990600"/>
            <a:ext cx="7494195" cy="37909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F246AC6-CD17-41BC-9BC3-61E92BCF81AF}"/>
              </a:ext>
            </a:extLst>
          </p:cNvPr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04C4E1-E666-45E6-BA1F-580DA966E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42069"/>
              </p:ext>
            </p:extLst>
          </p:nvPr>
        </p:nvGraphicFramePr>
        <p:xfrm>
          <a:off x="-5862" y="2572823"/>
          <a:ext cx="109567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5862" y="2572823"/>
                        <a:ext cx="109567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D9BD84-F498-494A-B1F6-43604742B93B}"/>
              </a:ext>
            </a:extLst>
          </p:cNvPr>
          <p:cNvSpPr txBox="1"/>
          <p:nvPr/>
        </p:nvSpPr>
        <p:spPr>
          <a:xfrm>
            <a:off x="6002215" y="75976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4A212C-F09A-412C-8DA1-B28DE8F6A8C2}"/>
              </a:ext>
            </a:extLst>
          </p:cNvPr>
          <p:cNvSpPr/>
          <p:nvPr/>
        </p:nvSpPr>
        <p:spPr>
          <a:xfrm>
            <a:off x="3352800" y="1219200"/>
            <a:ext cx="1981200" cy="3429000"/>
          </a:xfrm>
          <a:prstGeom prst="rect">
            <a:avLst/>
          </a:prstGeom>
          <a:solidFill>
            <a:srgbClr val="FF0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4F3E0A-D7E9-477D-A795-F895AEB0AC0A}"/>
              </a:ext>
            </a:extLst>
          </p:cNvPr>
          <p:cNvSpPr txBox="1"/>
          <p:nvPr/>
        </p:nvSpPr>
        <p:spPr>
          <a:xfrm>
            <a:off x="5181600" y="72320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FA6C26-14C0-472F-AC2B-8EBB0398E4D4}"/>
              </a:ext>
            </a:extLst>
          </p:cNvPr>
          <p:cNvSpPr txBox="1"/>
          <p:nvPr/>
        </p:nvSpPr>
        <p:spPr>
          <a:xfrm>
            <a:off x="3276600" y="762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0486627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9896"/>
              </p:ext>
            </p:extLst>
          </p:nvPr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数式" r:id="rId3" imgW="2260440" imgH="1168200" progId="Equation.3">
                  <p:embed/>
                </p:oleObj>
              </mc:Choice>
              <mc:Fallback>
                <p:oleObj name="数式" r:id="rId3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8820"/>
              </p:ext>
            </p:extLst>
          </p:nvPr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74532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96567"/>
              </p:ext>
            </p:extLst>
          </p:nvPr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数式" r:id="rId3" imgW="3365280" imgH="1371600" progId="Equation.3">
                  <p:embed/>
                </p:oleObj>
              </mc:Choice>
              <mc:Fallback>
                <p:oleObj name="数式" r:id="rId3" imgW="33652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24433"/>
              </p:ext>
            </p:extLst>
          </p:nvPr>
        </p:nvGraphicFramePr>
        <p:xfrm>
          <a:off x="2076450" y="1045156"/>
          <a:ext cx="5238750" cy="162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45156"/>
                        <a:ext cx="5238750" cy="162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765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54852"/>
              </p:ext>
            </p:extLst>
          </p:nvPr>
        </p:nvGraphicFramePr>
        <p:xfrm>
          <a:off x="2133600" y="1641475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数式" r:id="rId3" imgW="3251160" imgH="1269720" progId="Equation.3">
                  <p:embed/>
                </p:oleObj>
              </mc:Choice>
              <mc:Fallback>
                <p:oleObj name="数式" r:id="rId3" imgW="32511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41475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k</a:t>
            </a:r>
            <a:r>
              <a:rPr lang="en-US" sz="2400" dirty="0" err="1">
                <a:latin typeface="Symbol" pitchFamily="18" charset="2"/>
              </a:rPr>
              <a:t>r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10878"/>
              </p:ext>
            </p:extLst>
          </p:nvPr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数式" r:id="rId6" imgW="495000" imgH="228600" progId="Equation.3">
                  <p:embed/>
                </p:oleObj>
              </mc:Choice>
              <mc:Fallback>
                <p:oleObj name="数式" r:id="rId6" imgW="495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5362"/>
              </p:ext>
            </p:extLst>
          </p:nvPr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3" imgW="5016240" imgH="2920680" progId="Equation.DSMT4">
                  <p:embed/>
                </p:oleObj>
              </mc:Choice>
              <mc:Fallback>
                <p:oleObj name="Equation" r:id="rId3" imgW="50162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7121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91961"/>
              </p:ext>
            </p:extLst>
          </p:nvPr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</a:t>
            </a:r>
            <a:r>
              <a:rPr lang="en-US" sz="2400" i="1" dirty="0" err="1">
                <a:latin typeface="Symbol" pitchFamily="18" charset="2"/>
              </a:rPr>
              <a:t>r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1553"/>
              </p:ext>
            </p:extLst>
          </p:nvPr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数式" r:id="rId6" imgW="469800" imgH="228600" progId="Equation.3">
                  <p:embed/>
                </p:oleObj>
              </mc:Choice>
              <mc:Fallback>
                <p:oleObj name="数式" r:id="rId6" imgW="469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76308"/>
              </p:ext>
            </p:extLst>
          </p:nvPr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3" imgW="4914720" imgH="3060360" progId="Equation.DSMT4">
                  <p:embed/>
                </p:oleObj>
              </mc:Choice>
              <mc:Fallback>
                <p:oleObj name="Equation" r:id="rId3" imgW="491472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9657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for </a:t>
            </a:r>
            <a:r>
              <a:rPr lang="en-US" sz="2400" dirty="0" err="1">
                <a:latin typeface="+mj-lt"/>
              </a:rPr>
              <a:t>Dirchelet</a:t>
            </a:r>
            <a:r>
              <a:rPr lang="en-US" sz="2400" dirty="0">
                <a:latin typeface="+mj-lt"/>
              </a:rPr>
              <a:t> boundary value inside </a:t>
            </a:r>
            <a:r>
              <a:rPr lang="en-US" sz="2400" dirty="0" err="1">
                <a:latin typeface="+mj-lt"/>
              </a:rPr>
              <a:t>cylindar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0059"/>
              </p:ext>
            </p:extLst>
          </p:nvPr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数式" r:id="rId3" imgW="4228920" imgH="2311200" progId="Equation.3">
                  <p:embed/>
                </p:oleObj>
              </mc:Choice>
              <mc:Fallback>
                <p:oleObj name="数式" r:id="rId3" imgW="422892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878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0EB176B-4033-4D8D-9E58-7AA176BAC8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27918"/>
            <a:ext cx="9144000" cy="460216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75492" y="3886200"/>
            <a:ext cx="8839200" cy="228600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49081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K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3574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数式" r:id="rId4" imgW="2882880" imgH="1002960" progId="Equation.3">
                  <p:embed/>
                </p:oleObj>
              </mc:Choice>
              <mc:Fallback>
                <p:oleObj name="数式" r:id="rId4" imgW="28828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useful identities involving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58241"/>
              </p:ext>
            </p:extLst>
          </p:nvPr>
        </p:nvGraphicFramePr>
        <p:xfrm>
          <a:off x="244929" y="1752600"/>
          <a:ext cx="8458200" cy="285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3" imgW="6375240" imgH="2145960" progId="Equation.DSMT4">
                  <p:embed/>
                </p:oleObj>
              </mc:Choice>
              <mc:Fallback>
                <p:oleObj name="Equation" r:id="rId3" imgW="637524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29" y="1752600"/>
                        <a:ext cx="8458200" cy="2852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3407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3234"/>
              </p:ext>
            </p:extLst>
          </p:nvPr>
        </p:nvGraphicFramePr>
        <p:xfrm>
          <a:off x="457200" y="1371600"/>
          <a:ext cx="8024813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数式" r:id="rId3" imgW="3759120" imgH="1765080" progId="Equation.3">
                  <p:embed/>
                </p:oleObj>
              </mc:Choice>
              <mc:Fallback>
                <p:oleObj name="数式" r:id="rId3" imgW="3759120" imgH="1765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24813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3824"/>
              </p:ext>
            </p:extLst>
          </p:nvPr>
        </p:nvGraphicFramePr>
        <p:xfrm>
          <a:off x="98425" y="1600200"/>
          <a:ext cx="89693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数式" r:id="rId3" imgW="4381200" imgH="1854000" progId="Equation.3">
                  <p:embed/>
                </p:oleObj>
              </mc:Choice>
              <mc:Fallback>
                <p:oleObj name="数式" r:id="rId3" imgW="438120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600200"/>
                        <a:ext cx="896937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35936"/>
              </p:ext>
            </p:extLst>
          </p:nvPr>
        </p:nvGraphicFramePr>
        <p:xfrm>
          <a:off x="627062" y="1309688"/>
          <a:ext cx="7069138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数式" r:id="rId3" imgW="3454200" imgH="2145960" progId="Equation.3">
                  <p:embed/>
                </p:oleObj>
              </mc:Choice>
              <mc:Fallback>
                <p:oleObj name="数式" r:id="rId3" imgW="3454200" imgH="2145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" y="1309688"/>
                        <a:ext cx="7069138" cy="440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931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4497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65686"/>
              </p:ext>
            </p:extLst>
          </p:nvPr>
        </p:nvGraphicFramePr>
        <p:xfrm>
          <a:off x="476250" y="2286000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数式" r:id="rId5" imgW="3111480" imgH="2158920" progId="Equation.3">
                  <p:embed/>
                </p:oleObj>
              </mc:Choice>
              <mc:Fallback>
                <p:oleObj name="数式" r:id="rId5" imgW="31114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86000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726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61903"/>
              </p:ext>
            </p:extLst>
          </p:nvPr>
        </p:nvGraphicFramePr>
        <p:xfrm>
          <a:off x="1066800" y="2451100"/>
          <a:ext cx="44450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数式" r:id="rId3" imgW="2171520" imgH="1777680" progId="Equation.3">
                  <p:embed/>
                </p:oleObj>
              </mc:Choice>
              <mc:Fallback>
                <p:oleObj name="数式" r:id="rId3" imgW="2171520" imgH="1777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51100"/>
                        <a:ext cx="44450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0782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数式" r:id="rId5" imgW="2425680" imgH="482400" progId="Equation.3">
                  <p:embed/>
                </p:oleObj>
              </mc:Choice>
              <mc:Fallback>
                <p:oleObj name="数式" r:id="rId5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562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748069-66BE-402A-A08D-990DEEB8A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5167C5-14A3-4ECF-8860-B34C5C110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4BF322-D172-4ACB-83A1-4FA93765C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AA9D34-6307-4334-8D7C-4D39693F0F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954" y="457200"/>
            <a:ext cx="6591300" cy="10953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741F30A-DDDA-44C5-940E-B5840755A9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1740877"/>
            <a:ext cx="8973995" cy="37338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F022F9-AFDE-41FF-A28C-C8168BF99A20}"/>
              </a:ext>
            </a:extLst>
          </p:cNvPr>
          <p:cNvSpPr txBox="1"/>
          <p:nvPr/>
        </p:nvSpPr>
        <p:spPr>
          <a:xfrm>
            <a:off x="228600" y="5638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5"/>
              </a:rPr>
              <a:t>https://www.physics.wfu.edu/events/dr-steve-winter-institute-for-theoretical-physics-frankfurt-germany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390280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225942"/>
              </p:ext>
            </p:extLst>
          </p:nvPr>
        </p:nvGraphicFramePr>
        <p:xfrm>
          <a:off x="1447800" y="1625228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3" imgW="3593880" imgH="2057400" progId="Equation.DSMT4">
                  <p:embed/>
                </p:oleObj>
              </mc:Choice>
              <mc:Fallback>
                <p:oleObj name="Equation" r:id="rId3" imgW="359388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25228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5202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66742"/>
              </p:ext>
            </p:extLst>
          </p:nvPr>
        </p:nvGraphicFramePr>
        <p:xfrm>
          <a:off x="1676400" y="4532940"/>
          <a:ext cx="7543432" cy="163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3" imgW="5537160" imgH="1282680" progId="Equation.DSMT4">
                  <p:embed/>
                </p:oleObj>
              </mc:Choice>
              <mc:Fallback>
                <p:oleObj name="Equation" r:id="rId3" imgW="55371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32940"/>
                        <a:ext cx="7543432" cy="163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04800" y="152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coordinates with trivial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– </a:t>
            </a:r>
          </a:p>
          <a:p>
            <a:r>
              <a:rPr lang="en-US" sz="2400" dirty="0">
                <a:latin typeface="+mj-lt"/>
              </a:rPr>
              <a:t>            some details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03730"/>
              </p:ext>
            </p:extLst>
          </p:nvPr>
        </p:nvGraphicFramePr>
        <p:xfrm>
          <a:off x="3413126" y="644878"/>
          <a:ext cx="4206874" cy="373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5" imgW="3085920" imgH="2743200" progId="Equation.DSMT4">
                  <p:embed/>
                </p:oleObj>
              </mc:Choice>
              <mc:Fallback>
                <p:oleObj name="Equation" r:id="rId5" imgW="308592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3126" y="644878"/>
                        <a:ext cx="4206874" cy="373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9039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54281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575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and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53592"/>
              </p:ext>
            </p:extLst>
          </p:nvPr>
        </p:nvGraphicFramePr>
        <p:xfrm>
          <a:off x="4267200" y="601535"/>
          <a:ext cx="1895054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601535"/>
                        <a:ext cx="1895054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8" name="Can 7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r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94465"/>
              </p:ext>
            </p:extLst>
          </p:nvPr>
        </p:nvGraphicFramePr>
        <p:xfrm>
          <a:off x="1811295" y="1612773"/>
          <a:ext cx="7210425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5" imgW="3377880" imgH="2108160" progId="Equation.DSMT4">
                  <p:embed/>
                </p:oleObj>
              </mc:Choice>
              <mc:Fallback>
                <p:oleObj name="Equation" r:id="rId5" imgW="3377880" imgH="21081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295" y="1612773"/>
                        <a:ext cx="7210425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3675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n 7"/>
          <p:cNvSpPr/>
          <p:nvPr/>
        </p:nvSpPr>
        <p:spPr>
          <a:xfrm>
            <a:off x="1219200" y="1676400"/>
            <a:ext cx="1066800" cy="3841750"/>
          </a:xfrm>
          <a:prstGeom prst="ca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7" name="Donut 6"/>
          <p:cNvSpPr/>
          <p:nvPr/>
        </p:nvSpPr>
        <p:spPr>
          <a:xfrm>
            <a:off x="1219200" y="1600200"/>
            <a:ext cx="1066800" cy="381000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454282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752600" y="914400"/>
            <a:ext cx="0" cy="27432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752600" y="3657600"/>
            <a:ext cx="2286000" cy="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85800" y="3657600"/>
            <a:ext cx="1066800" cy="6858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" y="4114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62400" y="3429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387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22" name="Donut 21"/>
          <p:cNvSpPr/>
          <p:nvPr/>
        </p:nvSpPr>
        <p:spPr>
          <a:xfrm>
            <a:off x="58674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5532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5532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4008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532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28342"/>
              </p:ext>
            </p:extLst>
          </p:nvPr>
        </p:nvGraphicFramePr>
        <p:xfrm>
          <a:off x="2596076" y="1296710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6076" y="1296710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278" y="43291"/>
            <a:ext cx="681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uniform cylindrical shell: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1767058" y="3689263"/>
            <a:ext cx="1128542" cy="425537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19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31030"/>
              </p:ext>
            </p:extLst>
          </p:nvPr>
        </p:nvGraphicFramePr>
        <p:xfrm>
          <a:off x="4748478" y="2743200"/>
          <a:ext cx="4090722" cy="139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5" imgW="2603160" imgH="888840" progId="Equation.DSMT4">
                  <p:embed/>
                </p:oleObj>
              </mc:Choice>
              <mc:Fallback>
                <p:oleObj name="Equation" r:id="rId5" imgW="2603160" imgH="8888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8478" y="2743200"/>
                        <a:ext cx="4090722" cy="139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C88DC5-7C6A-4FCB-A897-173E4059D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08699"/>
              </p:ext>
            </p:extLst>
          </p:nvPr>
        </p:nvGraphicFramePr>
        <p:xfrm>
          <a:off x="3364522" y="4495799"/>
          <a:ext cx="5621389" cy="1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7" imgW="3352680" imgH="990360" progId="Equation.DSMT4">
                  <p:embed/>
                </p:oleObj>
              </mc:Choice>
              <mc:Fallback>
                <p:oleObj name="Equation" r:id="rId7" imgW="3352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4522" y="4495799"/>
                        <a:ext cx="5621389" cy="16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1242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6BB8AC-4530-433F-B326-212D35FFE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EFC2DC-F586-48E2-8A77-3FE89BE97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608DCE-F156-44DD-9FE6-DC8CE0063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DD906-E759-44D6-BAD3-225A59D46697}"/>
              </a:ext>
            </a:extLst>
          </p:cNvPr>
          <p:cNvSpPr txBox="1"/>
          <p:nvPr/>
        </p:nvSpPr>
        <p:spPr>
          <a:xfrm>
            <a:off x="304800" y="3048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3A743F-3042-45AF-8444-F5ED2DCD6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35747"/>
              </p:ext>
            </p:extLst>
          </p:nvPr>
        </p:nvGraphicFramePr>
        <p:xfrm>
          <a:off x="892175" y="838200"/>
          <a:ext cx="7246680" cy="532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4012920" imgH="2946240" progId="Equation.DSMT4">
                  <p:embed/>
                </p:oleObj>
              </mc:Choice>
              <mc:Fallback>
                <p:oleObj name="Equation" r:id="rId3" imgW="4012920" imgH="2946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BE80EE-C2B8-4B12-A4F5-EAE0B2689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838200"/>
                        <a:ext cx="7246680" cy="532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1615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51</TotalTime>
  <Words>640</Words>
  <Application>Microsoft Office PowerPoint</Application>
  <PresentationFormat>On-screen Show (4:3)</PresentationFormat>
  <Paragraphs>182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3</cp:revision>
  <cp:lastPrinted>2019-01-30T03:42:27Z</cp:lastPrinted>
  <dcterms:created xsi:type="dcterms:W3CDTF">2012-01-10T18:32:24Z</dcterms:created>
  <dcterms:modified xsi:type="dcterms:W3CDTF">2020-01-29T03:52:08Z</dcterms:modified>
</cp:coreProperties>
</file>